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7120" w:rsidRDefault="00977E8D">
      <w:r>
        <w:rPr>
          <w:noProof/>
          <w:lang w:eastAsia="ru-RU"/>
        </w:rPr>
        <w:pict>
          <v:group id="_x0000_s1044" style="position:absolute;margin-left:31.4pt;margin-top:33.2pt;width:281.75pt;height:448.75pt;z-index:251670528" coordorigin="2329,1798" coordsize="5635,897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7152;top:9342;width:508;height:435" filled="f" stroked="f">
              <v:textbox>
                <w:txbxContent>
                  <w:p w:rsidR="007C0F3A" w:rsidRPr="007C0F3A" w:rsidRDefault="007C0F3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-3</w:t>
                    </w:r>
                  </w:p>
                </w:txbxContent>
              </v:textbox>
            </v:shape>
            <v:group id="_x0000_s1043" style="position:absolute;left:2329;top:1798;width:5635;height:8975" coordorigin="2329,1798" coordsize="5635,8975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31" type="#_x0000_t32" style="position:absolute;left:6846;top:9502;width:212;height:1" o:connectortype="straight"/>
              <v:group id="_x0000_s1042" style="position:absolute;left:2329;top:1798;width:5635;height:8975" coordorigin="2329,1798" coordsize="5635,8975">
                <v:oval id="_x0000_s1026" style="position:absolute;left:3538;top:2705;width:3402;height:3402"/>
                <v:shape id="_x0000_s1027" type="#_x0000_t32" style="position:absolute;left:5244;top:1798;width:0;height:5135" o:connectortype="straight">
                  <v:stroke startarrow="open"/>
                </v:shape>
                <v:shape id="_x0000_s1028" type="#_x0000_t32" style="position:absolute;left:2329;top:4409;width:5635;height:0" o:connectortype="straight">
                  <v:stroke endarrow="block"/>
                </v:shape>
                <v:shape id="_x0000_s1029" type="#_x0000_t32" style="position:absolute;left:6940;top:1923;width:0;height:8850" o:connectortype="straight">
                  <v:stroke startarrow="open"/>
                </v:shape>
                <v:shape id="_x0000_s1032" type="#_x0000_t32" style="position:absolute;left:6846;top:6106;width:212;height:1" o:connectortype="straight"/>
                <v:shape id="_x0000_s1033" type="#_x0000_t32" style="position:absolute;left:6846;top:7804;width:212;height:1" o:connectortype="straight"/>
                <v:shape id="_x0000_s1035" type="#_x0000_t32" style="position:absolute;left:4571;top:2397;width:2581;height:7683" o:connectortype="straight"/>
                <v:shape id="_x0000_s1038" type="#_x0000_t202" style="position:absolute;left:5709;top:5835;width:996;height:443" filled="f" stroked="f">
                  <v:textbox style="mso-next-textbox:#_x0000_s1038">
                    <w:txbxContent>
                      <w:p w:rsidR="007C0F3A" w:rsidRDefault="007C0F3A">
                        <w:r w:rsidRPr="00353CFC">
                          <w:rPr>
                            <w:position w:val="-10"/>
                          </w:rPr>
                          <w:object w:dxaOrig="1020" w:dyaOrig="320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5" type="#_x0000_t75" style="width:29.45pt;height:9.8pt" o:ole="">
                              <v:imagedata r:id="rId4" o:title=""/>
                            </v:shape>
                            <o:OLEObject Type="Embed" ProgID="Equation.DSMT4" ShapeID="_x0000_i1025" DrawAspect="Content" ObjectID="_1490725702" r:id="rId5"/>
                          </w:object>
                        </w:r>
                      </w:p>
                    </w:txbxContent>
                  </v:textbox>
                </v:shape>
                <v:oval id="_x0000_s1039" style="position:absolute;left:5738;top:5969;width:85;height:85" fillcolor="black [3213]"/>
                <v:shape id="_x0000_s1040" type="#_x0000_t202" style="position:absolute;left:4461;top:5969;width:978;height:1360;mso-wrap-style:none" filled="f" stroked="f">
                  <v:textbox style="mso-next-textbox:#_x0000_s1040;mso-fit-shape-to-text:t">
                    <w:txbxContent>
                      <w:p w:rsidR="007C0F3A" w:rsidRDefault="007C0F3A">
                        <w:r w:rsidRPr="00353CFC">
                          <w:rPr>
                            <w:position w:val="-24"/>
                          </w:rPr>
                          <w:object w:dxaOrig="440" w:dyaOrig="620">
                            <v:shape id="_x0000_i1026" type="#_x0000_t75" style="width:34.9pt;height:49.1pt" o:ole="">
                              <v:imagedata r:id="rId6" o:title=""/>
                            </v:shape>
                            <o:OLEObject Type="Embed" ProgID="Equation.DSMT4" ShapeID="_x0000_i1026" DrawAspect="Content" ObjectID="_1490725703" r:id="rId7"/>
                          </w:object>
                        </w:r>
                      </w:p>
                    </w:txbxContent>
                  </v:textbox>
                </v:shape>
                <v:oval id="_x0000_s1041" style="position:absolute;left:5199;top:6054;width:85;height:85" filled="f" fillcolor="black [3213]"/>
              </v:group>
              <v:shape id="_x0000_s1036" type="#_x0000_t32" style="position:absolute;left:6940;top:9502;width:0;height:1271" o:connectortype="straight" strokeweight="2.25pt"/>
            </v:group>
          </v:group>
        </w:pict>
      </w:r>
    </w:p>
    <w:sectPr w:rsidR="00077120" w:rsidSect="000771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9"/>
  <w:proofState w:spelling="clean" w:grammar="clean"/>
  <w:defaultTabStop w:val="708"/>
  <w:characterSpacingControl w:val="doNotCompress"/>
  <w:compat/>
  <w:rsids>
    <w:rsidRoot w:val="007C0F3A"/>
    <w:rsid w:val="00077120"/>
    <w:rsid w:val="007C0F3A"/>
    <w:rsid w:val="008223EF"/>
    <w:rsid w:val="00977E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2" type="connector" idref="#_x0000_s1027"/>
        <o:r id="V:Rule4" type="connector" idref="#_x0000_s1028"/>
        <o:r id="V:Rule5" type="connector" idref="#_x0000_s1029"/>
        <o:r id="V:Rule7" type="connector" idref="#_x0000_s1031"/>
        <o:r id="V:Rule8" type="connector" idref="#_x0000_s1032"/>
        <o:r id="V:Rule9" type="connector" idref="#_x0000_s1033"/>
        <o:r id="V:Rule11" type="connector" idref="#_x0000_s1035"/>
        <o:r id="V:Rule13" type="connector" idref="#_x0000_s103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71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0</Words>
  <Characters>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5-04-16T14:30:00Z</dcterms:created>
  <dcterms:modified xsi:type="dcterms:W3CDTF">2015-04-16T14:42:00Z</dcterms:modified>
</cp:coreProperties>
</file>